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ook w:val="04A0"/>
      </w:tblPr>
      <w:tblGrid>
        <w:gridCol w:w="5163"/>
        <w:gridCol w:w="5826"/>
      </w:tblGrid>
      <w:tr w:rsidR="00A43472" w:rsidRPr="00E068CE" w:rsidTr="00324BFC">
        <w:tc>
          <w:tcPr>
            <w:tcW w:w="10989" w:type="dxa"/>
            <w:gridSpan w:val="2"/>
            <w:tcBorders>
              <w:bottom w:val="single" w:sz="4" w:space="0" w:color="000000" w:themeColor="text1"/>
            </w:tcBorders>
          </w:tcPr>
          <w:p w:rsidR="00A43472" w:rsidRDefault="007A40AD">
            <w:pPr>
              <w:rPr>
                <w:rFonts w:asciiTheme="majorBidi" w:hAnsiTheme="majorBidi" w:cstheme="majorBidi"/>
                <w:b/>
                <w:bCs/>
                <w:rtl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rtl/>
                <w:lang w:eastAsia="fr-FR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3" type="#_x0000_t75" style="position:absolute;margin-left:459.65pt;margin-top:9.7pt;width:68.25pt;height:38.3pt;z-index:251661312" wrapcoords="-237 0 -237 21273 21600 21273 21600 0 -237 0">
                  <v:imagedata r:id="rId5" o:title=""/>
                  <w10:wrap type="tight"/>
                </v:shape>
                <o:OLEObject Type="Embed" ProgID="PBrush" ShapeID="_x0000_s1033" DrawAspect="Content" ObjectID="_1480272578" r:id="rId6"/>
              </w:pict>
            </w:r>
            <w:r>
              <w:rPr>
                <w:rFonts w:asciiTheme="majorBidi" w:hAnsiTheme="majorBidi" w:cstheme="majorBidi"/>
                <w:b/>
                <w:bCs/>
                <w:noProof/>
                <w:rtl/>
                <w:lang w:eastAsia="fr-FR"/>
              </w:rPr>
              <w:pict>
                <v:roundrect id="_x0000_s1032" style="position:absolute;margin-left:455.9pt;margin-top:7.65pt;width:75.7pt;height:41.35pt;z-index:-251656192" arcsize="10923f" fillcolor="#eeece1">
                  <v:shadow on="t" color="#404040" opacity=".5" offset="-6pt,-6pt"/>
                </v:roundrect>
              </w:pict>
            </w:r>
            <w:r>
              <w:rPr>
                <w:rFonts w:asciiTheme="majorBidi" w:hAnsiTheme="majorBidi" w:cstheme="majorBidi"/>
                <w:b/>
                <w:bCs/>
                <w:noProof/>
                <w:rtl/>
                <w:lang w:eastAsia="fr-FR"/>
              </w:rPr>
              <w:pict>
                <v:roundrect id="_x0000_s1031" style="position:absolute;margin-left:14.9pt;margin-top:8.6pt;width:420pt;height:39.5pt;z-index:-251657216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>
              <w:rPr>
                <w:rFonts w:asciiTheme="majorBidi" w:hAnsiTheme="majorBidi" w:cstheme="majorBidi"/>
                <w:b/>
                <w:bCs/>
                <w:noProof/>
                <w:rtl/>
                <w:lang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0" type="#_x0000_t202" style="position:absolute;margin-left:28pt;margin-top:10.3pt;width:393.45pt;height:33.4pt;z-index:251658240;mso-width-relative:margin;mso-height-relative:margin" fillcolor="#eeece1" strokecolor="#eeece1">
                  <v:textbox style="mso-next-textbox:#_x0000_s1030">
                    <w:txbxContent>
                      <w:p w:rsidR="00336B3F" w:rsidRPr="002128E7" w:rsidRDefault="00336B3F" w:rsidP="008246C2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سلسلة أنشطة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       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السنة الدراسية 201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>4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>-201</w:t>
                        </w:r>
                        <w:r w:rsidR="008246C2"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>5</w:t>
                        </w:r>
                      </w:p>
                      <w:p w:rsidR="00336B3F" w:rsidRPr="002128E7" w:rsidRDefault="00336B3F" w:rsidP="008246C2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مبدأ القصور         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المستــــــــــوى :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T.C.S.   </w:t>
                        </w:r>
                      </w:p>
                    </w:txbxContent>
                  </v:textbox>
                </v:shape>
              </w:pict>
            </w:r>
            <w:r w:rsidR="00336B3F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</w:p>
          <w:p w:rsidR="00336B3F" w:rsidRDefault="00336B3F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  <w:p w:rsidR="00336B3F" w:rsidRDefault="00336B3F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  <w:p w:rsidR="00336B3F" w:rsidRPr="00E068CE" w:rsidRDefault="00336B3F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A43472" w:rsidRPr="00E068CE" w:rsidTr="00324BFC">
        <w:trPr>
          <w:trHeight w:val="270"/>
        </w:trPr>
        <w:tc>
          <w:tcPr>
            <w:tcW w:w="10989" w:type="dxa"/>
            <w:gridSpan w:val="2"/>
            <w:tcBorders>
              <w:top w:val="single" w:sz="4" w:space="0" w:color="000000" w:themeColor="text1"/>
              <w:left w:val="nil"/>
              <w:bottom w:val="single" w:sz="4" w:space="0" w:color="auto"/>
              <w:right w:val="nil"/>
            </w:tcBorders>
          </w:tcPr>
          <w:p w:rsidR="00A43472" w:rsidRPr="006B4431" w:rsidRDefault="00336B3F" w:rsidP="00324BFC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</w:rPr>
            </w:pPr>
            <w:r w:rsidRPr="006B4431">
              <w:rPr>
                <w:rFonts w:ascii="Andalus" w:hAnsi="Andalus" w:cs="Andalus"/>
                <w:b/>
                <w:bCs/>
                <w:sz w:val="28"/>
                <w:szCs w:val="28"/>
                <w:rtl/>
              </w:rPr>
              <w:t>مفعول القوة على حركة جسم صلب.</w:t>
            </w:r>
          </w:p>
        </w:tc>
      </w:tr>
      <w:tr w:rsidR="00324BFC" w:rsidRPr="00E068CE" w:rsidTr="00324BFC">
        <w:trPr>
          <w:trHeight w:val="4793"/>
        </w:trPr>
        <w:tc>
          <w:tcPr>
            <w:tcW w:w="10989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4BFC" w:rsidRPr="00336B3F" w:rsidRDefault="00324BFC" w:rsidP="00324BFC">
            <w:pPr>
              <w:pBdr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336B3F">
              <w:rPr>
                <w:rFonts w:asciiTheme="majorBidi" w:hAnsiTheme="majorBidi" w:cstheme="majorBidi"/>
                <w:b/>
                <w:bCs/>
                <w:rtl/>
              </w:rPr>
              <w:t xml:space="preserve">نعتبر الوثائق التالية ، </w:t>
            </w:r>
          </w:p>
          <w:tbl>
            <w:tblPr>
              <w:tblStyle w:val="Grilledutableau"/>
              <w:tblW w:w="0" w:type="auto"/>
              <w:jc w:val="center"/>
              <w:tblLook w:val="04A0"/>
            </w:tblPr>
            <w:tblGrid>
              <w:gridCol w:w="2127"/>
              <w:gridCol w:w="2410"/>
              <w:gridCol w:w="2976"/>
              <w:gridCol w:w="2376"/>
            </w:tblGrid>
            <w:tr w:rsidR="00324BFC" w:rsidTr="00324BFC">
              <w:trPr>
                <w:jc w:val="center"/>
              </w:trPr>
              <w:tc>
                <w:tcPr>
                  <w:tcW w:w="2127" w:type="dxa"/>
                  <w:vAlign w:val="center"/>
                </w:tcPr>
                <w:p w:rsidR="00324BFC" w:rsidRDefault="00324BFC" w:rsidP="00324BFC">
                  <w:pPr>
                    <w:jc w:val="center"/>
                  </w:pPr>
                  <w:r w:rsidRPr="00C4682B"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571500" cy="1400175"/>
                        <wp:effectExtent l="19050" t="0" r="0" b="0"/>
                        <wp:docPr id="4" name="Imag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1400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410" w:type="dxa"/>
                  <w:vAlign w:val="center"/>
                </w:tcPr>
                <w:p w:rsidR="00324BFC" w:rsidRDefault="00324BFC" w:rsidP="00324BFC">
                  <w:pPr>
                    <w:jc w:val="center"/>
                  </w:pPr>
                  <w:r w:rsidRPr="00C4682B"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362075" cy="1295400"/>
                        <wp:effectExtent l="19050" t="0" r="9525" b="0"/>
                        <wp:docPr id="6" name="Imag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295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976" w:type="dxa"/>
                  <w:vAlign w:val="center"/>
                </w:tcPr>
                <w:p w:rsidR="00324BFC" w:rsidRPr="00C4682B" w:rsidRDefault="00324BFC" w:rsidP="00324BFC">
                  <w:r w:rsidRPr="00C4682B">
                    <w:rPr>
                      <w:noProof/>
                      <w:lang w:eastAsia="fr-FR"/>
                    </w:rPr>
                    <w:drawing>
                      <wp:anchor distT="0" distB="0" distL="114300" distR="114300" simplePos="0" relativeHeight="251665408" behindDoc="1" locked="0" layoutInCell="1" allowOverlap="1">
                        <wp:simplePos x="0" y="0"/>
                        <wp:positionH relativeFrom="column">
                          <wp:posOffset>44450</wp:posOffset>
                        </wp:positionH>
                        <wp:positionV relativeFrom="paragraph">
                          <wp:posOffset>-878205</wp:posOffset>
                        </wp:positionV>
                        <wp:extent cx="1676400" cy="1000125"/>
                        <wp:effectExtent l="19050" t="0" r="0" b="0"/>
                        <wp:wrapTight wrapText="bothSides">
                          <wp:wrapPolygon edited="0">
                            <wp:start x="-245" y="0"/>
                            <wp:lineTo x="-245" y="21394"/>
                            <wp:lineTo x="21600" y="21394"/>
                            <wp:lineTo x="21600" y="0"/>
                            <wp:lineTo x="-245" y="0"/>
                          </wp:wrapPolygon>
                        </wp:wrapTight>
                        <wp:docPr id="9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76400" cy="10001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2376" w:type="dxa"/>
                  <w:vAlign w:val="center"/>
                </w:tcPr>
                <w:p w:rsidR="00324BFC" w:rsidRDefault="00324BFC" w:rsidP="00324BFC">
                  <w:pPr>
                    <w:jc w:val="center"/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314450" cy="1019175"/>
                        <wp:effectExtent l="19050" t="0" r="0" b="0"/>
                        <wp:docPr id="10" name="Imag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14450" cy="1019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324BFC" w:rsidTr="00324BFC">
              <w:trPr>
                <w:jc w:val="center"/>
              </w:trPr>
              <w:tc>
                <w:tcPr>
                  <w:tcW w:w="2127" w:type="dxa"/>
                  <w:vAlign w:val="center"/>
                </w:tcPr>
                <w:p w:rsidR="00324BFC" w:rsidRPr="00C4682B" w:rsidRDefault="00324BFC" w:rsidP="00324BFC">
                  <w:pPr>
                    <w:jc w:val="center"/>
                  </w:pPr>
                  <w:proofErr w:type="gramStart"/>
                  <w:r>
                    <w:rPr>
                      <w:rFonts w:hint="cs"/>
                      <w:rtl/>
                    </w:rPr>
                    <w:t>سقوط</w:t>
                  </w:r>
                  <w:proofErr w:type="gramEnd"/>
                  <w:r>
                    <w:rPr>
                      <w:rFonts w:hint="cs"/>
                      <w:rtl/>
                    </w:rPr>
                    <w:t xml:space="preserve"> كرة</w:t>
                  </w:r>
                </w:p>
              </w:tc>
              <w:tc>
                <w:tcPr>
                  <w:tcW w:w="2410" w:type="dxa"/>
                  <w:vAlign w:val="center"/>
                </w:tcPr>
                <w:p w:rsidR="00324BFC" w:rsidRPr="00C4682B" w:rsidRDefault="00324BFC" w:rsidP="00324BFC">
                  <w:pPr>
                    <w:jc w:val="center"/>
                  </w:pPr>
                  <w:r>
                    <w:rPr>
                      <w:rFonts w:hint="cs"/>
                      <w:rtl/>
                    </w:rPr>
                    <w:t>دوران كرة مرتبطة بخيط</w:t>
                  </w:r>
                </w:p>
              </w:tc>
              <w:tc>
                <w:tcPr>
                  <w:tcW w:w="2976" w:type="dxa"/>
                  <w:vAlign w:val="center"/>
                </w:tcPr>
                <w:p w:rsidR="00324BFC" w:rsidRPr="00C4682B" w:rsidRDefault="00324BFC" w:rsidP="00324BFC">
                  <w:r>
                    <w:rPr>
                      <w:rFonts w:hint="cs"/>
                      <w:rtl/>
                    </w:rPr>
                    <w:t>كرة في حالة حركة فوق طاولة</w:t>
                  </w:r>
                </w:p>
              </w:tc>
              <w:tc>
                <w:tcPr>
                  <w:tcW w:w="2376" w:type="dxa"/>
                  <w:vAlign w:val="center"/>
                </w:tcPr>
                <w:p w:rsidR="00324BFC" w:rsidRDefault="00324BFC" w:rsidP="00324BFC">
                  <w:pPr>
                    <w:jc w:val="center"/>
                    <w:rPr>
                      <w:noProof/>
                      <w:rtl/>
                      <w:lang w:eastAsia="fr-FR" w:bidi="ar-MA"/>
                    </w:rPr>
                  </w:pPr>
                  <w:r>
                    <w:rPr>
                      <w:rFonts w:hint="cs"/>
                      <w:noProof/>
                      <w:rtl/>
                      <w:lang w:eastAsia="fr-FR" w:bidi="ar-MA"/>
                    </w:rPr>
                    <w:t>كرة فوق طاولة</w:t>
                  </w:r>
                </w:p>
              </w:tc>
            </w:tr>
          </w:tbl>
          <w:p w:rsidR="00324BFC" w:rsidRPr="00324BFC" w:rsidRDefault="00324BFC" w:rsidP="00324BFC">
            <w:pPr>
              <w:pBdr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/>
                <w:bCs/>
                <w:lang w:bidi="ar-MA"/>
              </w:rPr>
            </w:pPr>
            <w:r w:rsidRPr="00324BFC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0-</w:t>
            </w: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Pr="00336B3F">
              <w:rPr>
                <w:rFonts w:asciiTheme="majorBidi" w:hAnsiTheme="majorBidi" w:cstheme="majorBidi"/>
                <w:b/>
                <w:bCs/>
                <w:rtl/>
              </w:rPr>
              <w:t xml:space="preserve">مثل </w:t>
            </w:r>
            <w:r w:rsidRPr="00336B3F">
              <w:rPr>
                <w:rFonts w:asciiTheme="majorBidi" w:hAnsiTheme="majorBidi" w:cstheme="majorBidi"/>
                <w:b/>
                <w:bCs/>
                <w:position w:val="-6"/>
              </w:rPr>
              <w:object w:dxaOrig="180" w:dyaOrig="340">
                <v:shape id="_x0000_i1025" type="#_x0000_t75" style="width:9pt;height:17.25pt" o:ole="">
                  <v:imagedata r:id="rId11" o:title=""/>
                </v:shape>
                <o:OLEObject Type="Embed" ProgID="Equation.DSMT4" ShapeID="_x0000_i1025" DrawAspect="Content" ObjectID="_1480272572" r:id="rId12"/>
              </w:object>
            </w:r>
            <w:r w:rsidRPr="00336B3F">
              <w:rPr>
                <w:rFonts w:asciiTheme="majorBidi" w:hAnsiTheme="majorBidi" w:cstheme="majorBidi"/>
                <w:b/>
                <w:bCs/>
                <w:rtl/>
              </w:rPr>
              <w:t xml:space="preserve"> متجهة السرعة اللحظية للجسم و القوى المطبقة عليه .</w:t>
            </w:r>
          </w:p>
          <w:p w:rsidR="00324BFC" w:rsidRPr="00336B3F" w:rsidRDefault="00324BFC" w:rsidP="00324BFC">
            <w:pPr>
              <w:pBdr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336B3F">
              <w:rPr>
                <w:rFonts w:asciiTheme="majorBidi" w:hAnsiTheme="majorBidi" w:cstheme="majorBidi"/>
                <w:b/>
                <w:bCs/>
                <w:rtl/>
              </w:rPr>
              <w:t xml:space="preserve">1- أعط تعبير </w:t>
            </w:r>
            <w:r w:rsidRPr="00336B3F">
              <w:rPr>
                <w:rFonts w:asciiTheme="majorBidi" w:hAnsiTheme="majorBidi" w:cstheme="majorBidi"/>
                <w:b/>
                <w:bCs/>
                <w:position w:val="-14"/>
              </w:rPr>
              <w:object w:dxaOrig="540" w:dyaOrig="420">
                <v:shape id="_x0000_i1026" type="#_x0000_t75" style="width:27pt;height:21pt" o:ole="">
                  <v:imagedata r:id="rId13" o:title=""/>
                </v:shape>
                <o:OLEObject Type="Embed" ProgID="Equation.DSMT4" ShapeID="_x0000_i1026" DrawAspect="Content" ObjectID="_1480272573" r:id="rId14"/>
              </w:object>
            </w:r>
            <w:r w:rsidRPr="00336B3F">
              <w:rPr>
                <w:rFonts w:asciiTheme="majorBidi" w:hAnsiTheme="majorBidi" w:cstheme="majorBidi"/>
                <w:b/>
                <w:bCs/>
                <w:rtl/>
              </w:rPr>
              <w:t xml:space="preserve"> في كل حالة .</w:t>
            </w:r>
          </w:p>
          <w:p w:rsidR="00324BFC" w:rsidRPr="00336B3F" w:rsidRDefault="00324BFC" w:rsidP="00E750B7">
            <w:pPr>
              <w:pBdr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336B3F">
              <w:rPr>
                <w:rFonts w:asciiTheme="majorBidi" w:hAnsiTheme="majorBidi" w:cstheme="majorBidi"/>
                <w:b/>
                <w:bCs/>
                <w:rtl/>
              </w:rPr>
              <w:t xml:space="preserve">2- بمقارنتك لاتجاهي </w:t>
            </w:r>
            <w:r w:rsidRPr="00336B3F">
              <w:rPr>
                <w:rFonts w:asciiTheme="majorBidi" w:hAnsiTheme="majorBidi" w:cstheme="majorBidi"/>
                <w:b/>
                <w:bCs/>
                <w:position w:val="-6"/>
              </w:rPr>
              <w:object w:dxaOrig="240" w:dyaOrig="340">
                <v:shape id="_x0000_i1027" type="#_x0000_t75" style="width:12pt;height:17.25pt" o:ole="">
                  <v:imagedata r:id="rId15" o:title=""/>
                </v:shape>
                <o:OLEObject Type="Embed" ProgID="Equation.DSMT4" ShapeID="_x0000_i1027" DrawAspect="Content" ObjectID="_1480272574" r:id="rId16"/>
              </w:object>
            </w:r>
            <w:r w:rsidRPr="00336B3F">
              <w:rPr>
                <w:rFonts w:asciiTheme="majorBidi" w:hAnsiTheme="majorBidi" w:cstheme="majorBidi"/>
                <w:b/>
                <w:bCs/>
                <w:rtl/>
              </w:rPr>
              <w:t xml:space="preserve"> و</w:t>
            </w:r>
            <w:r w:rsidRPr="00336B3F">
              <w:rPr>
                <w:rFonts w:asciiTheme="majorBidi" w:hAnsiTheme="majorBidi" w:cstheme="majorBidi"/>
                <w:b/>
                <w:bCs/>
                <w:position w:val="-14"/>
              </w:rPr>
              <w:object w:dxaOrig="540" w:dyaOrig="420">
                <v:shape id="_x0000_i1028" type="#_x0000_t75" style="width:27pt;height:21pt" o:ole="">
                  <v:imagedata r:id="rId13" o:title=""/>
                </v:shape>
                <o:OLEObject Type="Embed" ProgID="Equation.DSMT4" ShapeID="_x0000_i1028" DrawAspect="Content" ObjectID="_1480272575" r:id="rId17"/>
              </w:object>
            </w:r>
            <w:r w:rsidR="00E750B7">
              <w:rPr>
                <w:rFonts w:asciiTheme="majorBidi" w:hAnsiTheme="majorBidi" w:cstheme="majorBidi"/>
                <w:b/>
                <w:bCs/>
                <w:rtl/>
              </w:rPr>
              <w:t xml:space="preserve"> في الأشكال  </w:t>
            </w:r>
            <w:r w:rsidR="00E750B7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السابقة </w:t>
            </w:r>
            <w:r w:rsidRPr="00336B3F">
              <w:rPr>
                <w:rFonts w:asciiTheme="majorBidi" w:hAnsiTheme="majorBidi" w:cstheme="majorBidi"/>
                <w:b/>
                <w:bCs/>
                <w:rtl/>
              </w:rPr>
              <w:t xml:space="preserve">، استنتج متى تكون الحركة :                                                                               </w:t>
            </w:r>
          </w:p>
          <w:p w:rsidR="00324BFC" w:rsidRPr="00FA30B6" w:rsidRDefault="00FA30B6" w:rsidP="00FA30B6">
            <w:pPr>
              <w:pBdr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FA30B6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أ-</w:t>
            </w:r>
            <w:r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="00324BFC" w:rsidRPr="00FA30B6">
              <w:rPr>
                <w:rFonts w:asciiTheme="majorBidi" w:hAnsiTheme="majorBidi" w:cstheme="majorBidi"/>
                <w:b/>
                <w:bCs/>
                <w:rtl/>
              </w:rPr>
              <w:t>مستقيمية</w:t>
            </w:r>
            <w:r w:rsidR="00324BFC" w:rsidRPr="00FA30B6">
              <w:rPr>
                <w:rFonts w:asciiTheme="majorBidi" w:hAnsiTheme="majorBidi" w:cstheme="majorBidi" w:hint="cs"/>
                <w:b/>
                <w:bCs/>
                <w:rtl/>
              </w:rPr>
              <w:t xml:space="preserve"> ،                                                  ب-  </w:t>
            </w:r>
            <w:r w:rsidR="00324BFC" w:rsidRPr="00FA30B6">
              <w:rPr>
                <w:rFonts w:asciiTheme="majorBidi" w:hAnsiTheme="majorBidi" w:cstheme="majorBidi"/>
                <w:b/>
                <w:bCs/>
                <w:rtl/>
              </w:rPr>
              <w:t xml:space="preserve">دائرية </w:t>
            </w:r>
            <w:r w:rsidR="00324BFC" w:rsidRPr="00FA30B6">
              <w:rPr>
                <w:rFonts w:asciiTheme="majorBidi" w:hAnsiTheme="majorBidi" w:cstheme="majorBidi" w:hint="cs"/>
                <w:b/>
                <w:bCs/>
                <w:rtl/>
              </w:rPr>
              <w:t xml:space="preserve">،                                                ج -  </w:t>
            </w:r>
            <w:r w:rsidR="00324BFC" w:rsidRPr="00FA30B6">
              <w:rPr>
                <w:rFonts w:asciiTheme="majorBidi" w:hAnsiTheme="majorBidi" w:cstheme="majorBidi"/>
                <w:b/>
                <w:bCs/>
                <w:rtl/>
              </w:rPr>
              <w:t xml:space="preserve">منحنية </w:t>
            </w:r>
          </w:p>
          <w:p w:rsidR="00324BFC" w:rsidRPr="00336B3F" w:rsidRDefault="00324BFC" w:rsidP="00324BFC">
            <w:pPr>
              <w:pBdr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336B3F">
              <w:rPr>
                <w:rFonts w:asciiTheme="majorBidi" w:hAnsiTheme="majorBidi" w:cstheme="majorBidi"/>
                <w:b/>
                <w:bCs/>
                <w:rtl/>
              </w:rPr>
              <w:t>3- في أي حالة من الحالات الأربع يكون الجسم</w:t>
            </w:r>
            <w:r w:rsidRPr="00336B3F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336B3F">
              <w:rPr>
                <w:rFonts w:asciiTheme="majorBidi" w:hAnsiTheme="majorBidi" w:cstheme="majorBidi"/>
                <w:b/>
                <w:bCs/>
                <w:rtl/>
              </w:rPr>
              <w:t xml:space="preserve">شبه معزول ميكانيكيا أي </w:t>
            </w:r>
            <w:r w:rsidRPr="00336B3F">
              <w:rPr>
                <w:rFonts w:asciiTheme="majorBidi" w:hAnsiTheme="majorBidi" w:cstheme="majorBidi"/>
                <w:b/>
                <w:bCs/>
                <w:position w:val="-14"/>
              </w:rPr>
              <w:object w:dxaOrig="900" w:dyaOrig="420">
                <v:shape id="_x0000_i1029" type="#_x0000_t75" style="width:45pt;height:21pt" o:ole="">
                  <v:imagedata r:id="rId18" o:title=""/>
                </v:shape>
                <o:OLEObject Type="Embed" ProgID="Equation.DSMT4" ShapeID="_x0000_i1029" DrawAspect="Content" ObjectID="_1480272576" r:id="rId19"/>
              </w:object>
            </w:r>
            <w:proofErr w:type="gramStart"/>
            <w:r w:rsidRPr="00336B3F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  <w:proofErr w:type="gramEnd"/>
          </w:p>
          <w:p w:rsidR="00324BFC" w:rsidRPr="00336B3F" w:rsidRDefault="00324BFC" w:rsidP="00324BFC">
            <w:pPr>
              <w:pBdr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336B3F">
              <w:rPr>
                <w:rFonts w:asciiTheme="majorBidi" w:hAnsiTheme="majorBidi" w:cstheme="majorBidi"/>
                <w:b/>
                <w:bCs/>
                <w:rtl/>
              </w:rPr>
              <w:t xml:space="preserve">4- استنتج طبيعة حركة الجسم في هذه الحالة : </w:t>
            </w:r>
          </w:p>
          <w:p w:rsidR="00324BFC" w:rsidRPr="00336B3F" w:rsidRDefault="00324BFC" w:rsidP="00324BFC">
            <w:pPr>
              <w:pBdr>
                <w:left w:val="single" w:sz="4" w:space="4" w:color="auto"/>
                <w:right w:val="single" w:sz="4" w:space="4" w:color="auto"/>
              </w:pBdr>
              <w:bidi/>
              <w:rPr>
                <w:b/>
                <w:bCs/>
                <w:rtl/>
              </w:rPr>
            </w:pPr>
            <w:proofErr w:type="gramStart"/>
            <w:r w:rsidRPr="00336B3F">
              <w:rPr>
                <w:rFonts w:asciiTheme="majorBidi" w:hAnsiTheme="majorBidi" w:cstheme="majorBidi"/>
                <w:b/>
                <w:bCs/>
                <w:rtl/>
              </w:rPr>
              <w:t>5-  هل</w:t>
            </w:r>
            <w:proofErr w:type="gramEnd"/>
            <w:r w:rsidRPr="00336B3F">
              <w:rPr>
                <w:rFonts w:asciiTheme="majorBidi" w:hAnsiTheme="majorBidi" w:cstheme="majorBidi"/>
                <w:b/>
                <w:bCs/>
                <w:rtl/>
              </w:rPr>
              <w:t xml:space="preserve"> يمكن لجسم أن يكون في حركة في غياب وجود قوة ؟ </w:t>
            </w:r>
          </w:p>
        </w:tc>
      </w:tr>
      <w:tr w:rsidR="00336B3F" w:rsidRPr="00E068CE" w:rsidTr="00324BFC">
        <w:trPr>
          <w:trHeight w:val="239"/>
        </w:trPr>
        <w:tc>
          <w:tcPr>
            <w:tcW w:w="10989" w:type="dxa"/>
            <w:gridSpan w:val="2"/>
            <w:tcBorders>
              <w:top w:val="single" w:sz="4" w:space="0" w:color="auto"/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336B3F" w:rsidRPr="00336B3F" w:rsidRDefault="00336B3F" w:rsidP="00A43472">
            <w:pPr>
              <w:bidi/>
              <w:rPr>
                <w:b/>
                <w:bCs/>
                <w:rtl/>
              </w:rPr>
            </w:pPr>
            <w:r w:rsidRPr="006B4431">
              <w:rPr>
                <w:rFonts w:ascii="Andalus" w:hAnsi="Andalus" w:cs="Andalus" w:hint="cs"/>
                <w:b/>
                <w:bCs/>
                <w:sz w:val="28"/>
                <w:szCs w:val="28"/>
                <w:rtl/>
              </w:rPr>
              <w:t>مركز القصور -  مبدأ القصور</w:t>
            </w:r>
          </w:p>
        </w:tc>
      </w:tr>
      <w:tr w:rsidR="00324BFC" w:rsidRPr="00E068CE" w:rsidTr="00324BFC">
        <w:tc>
          <w:tcPr>
            <w:tcW w:w="5163" w:type="dxa"/>
            <w:tcBorders>
              <w:bottom w:val="single" w:sz="4" w:space="0" w:color="FFFFFF" w:themeColor="background1"/>
            </w:tcBorders>
          </w:tcPr>
          <w:p w:rsidR="00324BFC" w:rsidRDefault="00324BFC" w:rsidP="00324BFC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التجربة</w:t>
            </w:r>
            <w:proofErr w:type="gramEnd"/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2:</w:t>
            </w:r>
          </w:p>
          <w:p w:rsidR="00324BFC" w:rsidRDefault="00324BFC" w:rsidP="00324BFC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نرسل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حاملا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ذاتيا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في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حركة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أيا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كانت</w:t>
            </w:r>
            <w:proofErr w:type="gramEnd"/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على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طاولة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أفقية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ونسجل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حركتي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نقطتين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سابقتين</w:t>
            </w:r>
            <w:r w:rsidRPr="00E068CE">
              <w:rPr>
                <w:rFonts w:asciiTheme="majorBidi" w:hAnsiTheme="majorBidi" w:cstheme="majorBidi"/>
                <w:b/>
                <w:bCs/>
                <w:noProof/>
                <w:lang w:eastAsia="fr-FR"/>
              </w:rPr>
              <w:drawing>
                <wp:inline distT="0" distB="0" distL="0" distR="0">
                  <wp:extent cx="3067050" cy="1057275"/>
                  <wp:effectExtent l="19050" t="19050" r="19050" b="28575"/>
                  <wp:docPr id="14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7050" cy="1057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26" w:type="dxa"/>
            <w:tcBorders>
              <w:bottom w:val="single" w:sz="4" w:space="0" w:color="FFFFFF" w:themeColor="background1"/>
            </w:tcBorders>
          </w:tcPr>
          <w:p w:rsidR="00324BFC" w:rsidRPr="00E068CE" w:rsidRDefault="00324BFC" w:rsidP="00324BFC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b/>
                <w:bCs/>
                <w:rtl/>
              </w:rPr>
              <w:t>التجربة</w:t>
            </w:r>
            <w:proofErr w:type="gramEnd"/>
            <w:r>
              <w:rPr>
                <w:rFonts w:asciiTheme="majorBidi" w:hAnsiTheme="majorBidi" w:cstheme="majorBidi" w:hint="cs"/>
                <w:b/>
                <w:bCs/>
                <w:rtl/>
              </w:rPr>
              <w:t xml:space="preserve"> 1</w:t>
            </w:r>
          </w:p>
          <w:p w:rsidR="00324BFC" w:rsidRPr="00E068CE" w:rsidRDefault="00324BFC" w:rsidP="00324BFC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نرسل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حاملا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ذاتيا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في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حركة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إزاحة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على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طاولة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أفقية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ونسجل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حركتي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نقطة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</w:rPr>
              <w:t>A</w:t>
            </w:r>
            <w:proofErr w:type="gramEnd"/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على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محور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رأسي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مار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من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مركز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ثقله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ونقطة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</w:rPr>
              <w:t>M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ن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محيطه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068CE">
              <w:rPr>
                <w:rFonts w:asciiTheme="majorBidi" w:hAnsiTheme="majorBidi" w:cstheme="majorBidi"/>
                <w:b/>
                <w:bCs/>
                <w:rtl/>
              </w:rPr>
              <w:t>فنحصل على التسجيل التالي</w:t>
            </w:r>
            <w:r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.</w:t>
            </w:r>
          </w:p>
          <w:p w:rsidR="00324BFC" w:rsidRDefault="00324BFC" w:rsidP="00A43472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E068CE">
              <w:rPr>
                <w:rFonts w:asciiTheme="majorBidi" w:hAnsiTheme="majorBidi" w:cstheme="majorBidi"/>
                <w:b/>
                <w:bCs/>
                <w:noProof/>
                <w:lang w:eastAsia="fr-FR"/>
              </w:rPr>
              <w:drawing>
                <wp:inline distT="0" distB="0" distL="0" distR="0">
                  <wp:extent cx="3514725" cy="895350"/>
                  <wp:effectExtent l="19050" t="19050" r="28575" b="19050"/>
                  <wp:docPr id="1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4725" cy="895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3472" w:rsidRPr="00E068CE" w:rsidTr="006B4431">
        <w:tc>
          <w:tcPr>
            <w:tcW w:w="10989" w:type="dxa"/>
            <w:gridSpan w:val="2"/>
            <w:tcBorders>
              <w:top w:val="nil"/>
              <w:bottom w:val="single" w:sz="4" w:space="0" w:color="auto"/>
            </w:tcBorders>
          </w:tcPr>
          <w:p w:rsidR="00A43472" w:rsidRDefault="00324BFC" w:rsidP="00E068CE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1</w:t>
            </w:r>
            <w:r w:rsidR="006B5791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- 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في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كل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من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تجارب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، حدد القوى المطبقة على 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جسم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متحرك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  <w:p w:rsidR="006B5791" w:rsidRPr="00E068CE" w:rsidRDefault="006B5791" w:rsidP="006B579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2- اوجد تعبير مجموع متجهات كل القوى المطبقة على الجسم</w:t>
            </w:r>
          </w:p>
          <w:p w:rsidR="00E068CE" w:rsidRDefault="006B5791" w:rsidP="0098158A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3- 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في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كل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من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تجارب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قارن </w:t>
            </w:r>
            <w:r w:rsidR="0098158A" w:rsidRPr="00E068C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حركة</w:t>
            </w:r>
            <w:r w:rsidR="0098158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كل من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نقط</w:t>
            </w:r>
            <w:r w:rsidR="0098158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تين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E068CE" w:rsidRPr="00E068CE">
              <w:rPr>
                <w:rFonts w:asciiTheme="majorBidi" w:hAnsiTheme="majorBidi" w:cstheme="majorBidi"/>
                <w:b/>
                <w:bCs/>
              </w:rPr>
              <w:t>A</w:t>
            </w:r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 w:rsidR="0098158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(تنتمي </w:t>
            </w:r>
            <w:proofErr w:type="spellStart"/>
            <w:r w:rsidR="0098158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الى</w:t>
            </w:r>
            <w:proofErr w:type="spellEnd"/>
            <w:r w:rsidR="00E068CE" w:rsidRPr="00E068C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98158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محور </w:t>
            </w:r>
            <w:proofErr w:type="spellStart"/>
            <w:r w:rsidR="0098158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ثماتله</w:t>
            </w:r>
            <w:proofErr w:type="spellEnd"/>
            <w:r w:rsidR="0098158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الرأسي) و </w:t>
            </w:r>
            <w:r w:rsidR="0098158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="0098158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من محيط الجسم</w:t>
            </w:r>
          </w:p>
          <w:p w:rsidR="006B5791" w:rsidRPr="006B5791" w:rsidRDefault="0098158A" w:rsidP="0098158A">
            <w:pPr>
              <w:bidi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 xml:space="preserve">4- لو بإمكاننا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rtl/>
              </w:rPr>
              <w:t>ارسال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rtl/>
              </w:rPr>
              <w:t xml:space="preserve"> الحامل الذاتي على </w:t>
            </w:r>
            <w:r w:rsidR="00336B3F">
              <w:rPr>
                <w:rFonts w:asciiTheme="majorBidi" w:hAnsiTheme="majorBidi" w:cstheme="majorBidi" w:hint="cs"/>
                <w:b/>
                <w:bCs/>
                <w:rtl/>
              </w:rPr>
              <w:t xml:space="preserve">وجه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rtl/>
              </w:rPr>
              <w:t>اخر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rtl/>
              </w:rPr>
              <w:t xml:space="preserve"> فوق المنضدة الهوائية، ما طبيعة حركة نقطة تنتمي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rtl/>
              </w:rPr>
              <w:t>الى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محور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ثماتله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الرأسي</w:t>
            </w:r>
            <w:r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</w:p>
        </w:tc>
      </w:tr>
      <w:tr w:rsidR="00324BFC" w:rsidRPr="00E068CE" w:rsidTr="006B4431">
        <w:tc>
          <w:tcPr>
            <w:tcW w:w="1098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324BFC" w:rsidRDefault="006B4431" w:rsidP="00E068CE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B4431">
              <w:rPr>
                <w:rFonts w:ascii="Andalus" w:hAnsi="Andalus" w:cs="Andalus" w:hint="cs"/>
                <w:b/>
                <w:bCs/>
                <w:sz w:val="28"/>
                <w:szCs w:val="28"/>
                <w:rtl/>
              </w:rPr>
              <w:t>مركز قصور مجموعة</w:t>
            </w:r>
          </w:p>
        </w:tc>
      </w:tr>
      <w:tr w:rsidR="00324BFC" w:rsidRPr="00E068CE" w:rsidTr="00324BFC">
        <w:tc>
          <w:tcPr>
            <w:tcW w:w="10989" w:type="dxa"/>
            <w:gridSpan w:val="2"/>
            <w:tcBorders>
              <w:top w:val="single" w:sz="4" w:space="0" w:color="auto"/>
            </w:tcBorders>
          </w:tcPr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3072"/>
              <w:gridCol w:w="7691"/>
            </w:tblGrid>
            <w:tr w:rsidR="000926F1" w:rsidTr="000926F1">
              <w:trPr>
                <w:trHeight w:val="3870"/>
              </w:trPr>
              <w:tc>
                <w:tcPr>
                  <w:tcW w:w="537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:rsidR="000926F1" w:rsidRDefault="000926F1" w:rsidP="0074591E">
                  <w:pPr>
                    <w:bidi/>
                    <w:jc w:val="both"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  <w:r w:rsidRPr="0059317E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 xml:space="preserve">نرسل فوق منضدة أفقية مجموعة 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</w:rPr>
                    <w:t>(S)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 xml:space="preserve"> مكونة من حاملين ذاتيين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rtl/>
                    </w:rPr>
                    <w:t xml:space="preserve"> 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</w:rPr>
                    <w:t>(S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  <w:vertAlign w:val="subscript"/>
                    </w:rPr>
                    <w:t>1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</w:rPr>
                    <w:t>)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 xml:space="preserve"> و 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</w:rPr>
                    <w:t>(S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  <w:vertAlign w:val="subscript"/>
                    </w:rPr>
                    <w:t>2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</w:rPr>
                    <w:t>)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 xml:space="preserve">كتلتاهما 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</w:rPr>
                    <w:t>m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  <w:vertAlign w:val="subscript"/>
                    </w:rPr>
                    <w:t>1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 xml:space="preserve"> و 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</w:rPr>
                    <w:t>m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  <w:vertAlign w:val="subscript"/>
                    </w:rPr>
                    <w:t>2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</w:rPr>
                    <w:t>=m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  <w:vertAlign w:val="subscript"/>
                    </w:rPr>
                    <w:t>1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 xml:space="preserve"> مرتبطين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rtl/>
                    </w:rPr>
                    <w:t>بخيط مطاطي كتلته مهملة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 xml:space="preserve"> ، نسجل المواضع المتتالية للمفجرين 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</w:rPr>
                    <w:t>G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  <w:vertAlign w:val="subscript"/>
                    </w:rPr>
                    <w:t>1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 xml:space="preserve"> و 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</w:rPr>
                    <w:t>G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  <w:vertAlign w:val="subscript"/>
                    </w:rPr>
                    <w:t>2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 xml:space="preserve"> للحاملين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rtl/>
                    </w:rPr>
                    <w:t xml:space="preserve"> 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 xml:space="preserve">الذاتيين في حركة بالنسبة لجسم المرجعي الأرضي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rtl/>
                    </w:rPr>
                    <w:t xml:space="preserve">خلال مدد زمنية متتالية و </w:t>
                  </w:r>
                  <w:proofErr w:type="spellStart"/>
                  <w:r>
                    <w:rPr>
                      <w:rFonts w:asciiTheme="majorBidi" w:hAnsiTheme="majorBidi" w:cstheme="majorBidi" w:hint="cs"/>
                      <w:b/>
                      <w:bCs/>
                      <w:rtl/>
                    </w:rPr>
                    <w:t>متقايسة</w:t>
                  </w:r>
                  <w:proofErr w:type="spellEnd"/>
                  <w:r>
                    <w:rPr>
                      <w:rFonts w:asciiTheme="majorBidi" w:hAnsiTheme="majorBidi" w:cstheme="majorBidi" w:hint="cs"/>
                      <w:b/>
                      <w:bCs/>
                      <w:rtl/>
                    </w:rPr>
                    <w:t xml:space="preserve"> </w:t>
                  </w:r>
                  <w:r>
                    <w:rPr>
                      <w:rFonts w:asciiTheme="majorBidi" w:hAnsiTheme="majorBidi" w:cstheme="majorBidi"/>
                      <w:b/>
                      <w:bCs/>
                    </w:rPr>
                    <w:t>τ=60ms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rtl/>
                      <w:lang w:bidi="ar-MA"/>
                    </w:rPr>
                    <w:t xml:space="preserve"> </w:t>
                  </w:r>
                  <w:r w:rsidRPr="0059317E">
                    <w:rPr>
                      <w:rFonts w:asciiTheme="majorBidi" w:hAnsiTheme="majorBidi" w:cstheme="majorBidi"/>
                      <w:b/>
                      <w:bCs/>
                    </w:rPr>
                    <w:t xml:space="preserve"> </w:t>
                  </w:r>
                  <w:r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 xml:space="preserve">نحصل على التسجيل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rtl/>
                    </w:rPr>
                    <w:t>التالي</w:t>
                  </w:r>
                </w:p>
                <w:p w:rsidR="000926F1" w:rsidRDefault="000926F1" w:rsidP="0074591E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</w:p>
              </w:tc>
              <w:tc>
                <w:tcPr>
                  <w:tcW w:w="5379" w:type="dxa"/>
                </w:tcPr>
                <w:p w:rsidR="000926F1" w:rsidRDefault="000926F1" w:rsidP="0074591E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rtl/>
                    </w:rPr>
                  </w:pPr>
                  <w:r>
                    <w:object w:dxaOrig="11715" w:dyaOrig="9015">
                      <v:shape id="_x0000_i1030" type="#_x0000_t75" style="width:373.5pt;height:194.25pt" o:ole="">
                        <v:imagedata r:id="rId22" o:title=""/>
                      </v:shape>
                      <o:OLEObject Type="Embed" ProgID="PBrush" ShapeID="_x0000_i1030" DrawAspect="Content" ObjectID="_1480272577" r:id="rId23"/>
                    </w:object>
                  </w:r>
                </w:p>
              </w:tc>
            </w:tr>
          </w:tbl>
          <w:p w:rsidR="00324BFC" w:rsidRDefault="000926F1" w:rsidP="00324BFC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>1</w:t>
            </w:r>
            <w:r w:rsidR="00324BFC">
              <w:rPr>
                <w:rFonts w:asciiTheme="majorBidi" w:hAnsiTheme="majorBidi" w:cstheme="majorBidi" w:hint="cs"/>
                <w:b/>
                <w:bCs/>
                <w:rtl/>
              </w:rPr>
              <w:t xml:space="preserve">- حدد مركز الكتلة </w:t>
            </w:r>
            <w:r w:rsidR="00324BFC">
              <w:rPr>
                <w:rFonts w:asciiTheme="majorBidi" w:hAnsiTheme="majorBidi" w:cstheme="majorBidi"/>
                <w:b/>
                <w:bCs/>
              </w:rPr>
              <w:t>C</w:t>
            </w:r>
            <w:r w:rsidR="00324BFC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للمجموعة </w:t>
            </w:r>
            <w:r w:rsidR="00324BFC">
              <w:rPr>
                <w:rFonts w:asciiTheme="majorBidi" w:hAnsiTheme="majorBidi" w:cstheme="majorBidi"/>
                <w:b/>
                <w:bCs/>
                <w:lang w:bidi="ar-MA"/>
              </w:rPr>
              <w:t>}</w:t>
            </w:r>
            <w:r w:rsidR="00324BFC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الحاملين الذاتيين و الخيط </w:t>
            </w:r>
            <w:r w:rsidR="00324BFC">
              <w:rPr>
                <w:rFonts w:asciiTheme="majorBidi" w:hAnsiTheme="majorBidi" w:cstheme="majorBidi"/>
                <w:b/>
                <w:bCs/>
                <w:lang w:bidi="ar-MA"/>
              </w:rPr>
              <w:t>{</w:t>
            </w:r>
            <w:r w:rsidR="00324BFC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و </w:t>
            </w:r>
            <w:proofErr w:type="gramStart"/>
            <w:r w:rsidR="00324BFC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ستنتج</w:t>
            </w:r>
            <w:proofErr w:type="gramEnd"/>
            <w:r w:rsidR="00324BFC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انه مطابق لمركز قصور المجموعة.</w:t>
            </w:r>
          </w:p>
          <w:p w:rsidR="00324BFC" w:rsidRPr="00A26073" w:rsidRDefault="00324BFC" w:rsidP="00324BFC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2- احسب </w:t>
            </w:r>
            <w:r>
              <w:rPr>
                <w:rFonts w:asciiTheme="majorBidi" w:hAnsiTheme="majorBidi" w:cstheme="majorBidi"/>
                <w:b/>
                <w:bCs/>
                <w:lang w:bidi="ar-MA"/>
              </w:rPr>
              <w:t>V</w:t>
            </w:r>
            <w:r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G</w:t>
            </w:r>
            <w:r>
              <w:rPr>
                <w:rFonts w:asciiTheme="majorBidi" w:hAnsiTheme="majorBidi" w:cstheme="majorBidi" w:hint="cs"/>
                <w:b/>
                <w:bCs/>
                <w:vertAlign w:val="subscript"/>
                <w:rtl/>
                <w:lang w:bidi="ar-MA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سرعة </w:t>
            </w:r>
            <w:proofErr w:type="gramStart"/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مركز</w:t>
            </w:r>
            <w:proofErr w:type="gramEnd"/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قصور الجسم.</w:t>
            </w:r>
          </w:p>
          <w:p w:rsidR="00324BFC" w:rsidRDefault="00324BFC" w:rsidP="00324BFC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3- استنتج مجموع القوى المطبقة على الحامل الذاتي.</w:t>
            </w:r>
          </w:p>
          <w:p w:rsidR="00324BFC" w:rsidRDefault="00324BFC" w:rsidP="00324BFC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4- هل تحقق مبدأ القصور بالنسبة للمعلم المرتبط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بالارض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،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عط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اسم هذا المعلم.</w:t>
            </w:r>
          </w:p>
        </w:tc>
      </w:tr>
    </w:tbl>
    <w:p w:rsidR="00E830EA" w:rsidRDefault="00E830EA"/>
    <w:sectPr w:rsidR="00E830EA" w:rsidSect="00E41BB8">
      <w:pgSz w:w="11906" w:h="16838"/>
      <w:pgMar w:top="426" w:right="566" w:bottom="0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1C2A9E"/>
    <w:multiLevelType w:val="hybridMultilevel"/>
    <w:tmpl w:val="D0A4A366"/>
    <w:lvl w:ilvl="0" w:tplc="A85A00EC"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6710AE"/>
    <w:multiLevelType w:val="hybridMultilevel"/>
    <w:tmpl w:val="6FCEBAA6"/>
    <w:lvl w:ilvl="0" w:tplc="7D2A2D5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513C22"/>
    <w:multiLevelType w:val="hybridMultilevel"/>
    <w:tmpl w:val="CE66C406"/>
    <w:lvl w:ilvl="0" w:tplc="1D4AE31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9E45BC7"/>
    <w:multiLevelType w:val="hybridMultilevel"/>
    <w:tmpl w:val="09B00008"/>
    <w:lvl w:ilvl="0" w:tplc="C5002A52"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A43472"/>
    <w:rsid w:val="000926F1"/>
    <w:rsid w:val="001B01AA"/>
    <w:rsid w:val="00324BFC"/>
    <w:rsid w:val="00336B3F"/>
    <w:rsid w:val="00540D2F"/>
    <w:rsid w:val="00617A94"/>
    <w:rsid w:val="006B4431"/>
    <w:rsid w:val="006B5791"/>
    <w:rsid w:val="006D00FA"/>
    <w:rsid w:val="00762EA0"/>
    <w:rsid w:val="007852AB"/>
    <w:rsid w:val="007A40AD"/>
    <w:rsid w:val="008246C2"/>
    <w:rsid w:val="009069C9"/>
    <w:rsid w:val="00963C2A"/>
    <w:rsid w:val="0098158A"/>
    <w:rsid w:val="00A43472"/>
    <w:rsid w:val="00C67292"/>
    <w:rsid w:val="00E068CE"/>
    <w:rsid w:val="00E41BB8"/>
    <w:rsid w:val="00E41CEF"/>
    <w:rsid w:val="00E750B7"/>
    <w:rsid w:val="00E830EA"/>
    <w:rsid w:val="00FA30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0E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A4347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A434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43472"/>
    <w:rPr>
      <w:rFonts w:ascii="Tahoma" w:hAnsi="Tahoma" w:cs="Tahoma"/>
      <w:sz w:val="16"/>
      <w:szCs w:val="16"/>
    </w:rPr>
  </w:style>
  <w:style w:type="paragraph" w:styleId="Sansinterligne">
    <w:name w:val="No Spacing"/>
    <w:uiPriority w:val="1"/>
    <w:qFormat/>
    <w:rsid w:val="00336B3F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  <w:style w:type="paragraph" w:styleId="Paragraphedeliste">
    <w:name w:val="List Paragraph"/>
    <w:basedOn w:val="Normal"/>
    <w:uiPriority w:val="34"/>
    <w:qFormat/>
    <w:rsid w:val="00324BF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wmf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oleObject" Target="embeddings/oleObject7.bin"/><Relationship Id="rId10" Type="http://schemas.openxmlformats.org/officeDocument/2006/relationships/image" Target="media/image5.png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3.bin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308</Words>
  <Characters>1695</Characters>
  <Application>Microsoft Office Word</Application>
  <DocSecurity>0</DocSecurity>
  <Lines>14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0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6</cp:revision>
  <dcterms:created xsi:type="dcterms:W3CDTF">2014-12-15T11:50:00Z</dcterms:created>
  <dcterms:modified xsi:type="dcterms:W3CDTF">2014-12-16T22:03:00Z</dcterms:modified>
</cp:coreProperties>
</file>